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9" r:id="rId1"/>
  </p:sldMasterIdLst>
  <p:notesMasterIdLst>
    <p:notesMasterId r:id="rId34"/>
  </p:notesMasterIdLst>
  <p:sldIdLst>
    <p:sldId id="265" r:id="rId2"/>
    <p:sldId id="283" r:id="rId3"/>
    <p:sldId id="285" r:id="rId4"/>
    <p:sldId id="286" r:id="rId5"/>
    <p:sldId id="287" r:id="rId6"/>
    <p:sldId id="288" r:id="rId7"/>
    <p:sldId id="284" r:id="rId8"/>
    <p:sldId id="289" r:id="rId9"/>
    <p:sldId id="290" r:id="rId10"/>
    <p:sldId id="291" r:id="rId11"/>
    <p:sldId id="266" r:id="rId12"/>
    <p:sldId id="293" r:id="rId13"/>
    <p:sldId id="292" r:id="rId14"/>
    <p:sldId id="271" r:id="rId15"/>
    <p:sldId id="294" r:id="rId16"/>
    <p:sldId id="298" r:id="rId17"/>
    <p:sldId id="306" r:id="rId18"/>
    <p:sldId id="308" r:id="rId19"/>
    <p:sldId id="273" r:id="rId20"/>
    <p:sldId id="299" r:id="rId21"/>
    <p:sldId id="274" r:id="rId22"/>
    <p:sldId id="277" r:id="rId23"/>
    <p:sldId id="295" r:id="rId24"/>
    <p:sldId id="300" r:id="rId25"/>
    <p:sldId id="278" r:id="rId26"/>
    <p:sldId id="279" r:id="rId27"/>
    <p:sldId id="301" r:id="rId28"/>
    <p:sldId id="302" r:id="rId29"/>
    <p:sldId id="304" r:id="rId30"/>
    <p:sldId id="303" r:id="rId31"/>
    <p:sldId id="305" r:id="rId32"/>
    <p:sldId id="282" r:id="rId33"/>
  </p:sldIdLst>
  <p:sldSz cx="9144000" cy="6858000" type="screen4x3"/>
  <p:notesSz cx="7102475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9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59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8.wmf"/><Relationship Id="rId3" Type="http://schemas.openxmlformats.org/officeDocument/2006/relationships/image" Target="../media/image64.wmf"/><Relationship Id="rId7" Type="http://schemas.openxmlformats.org/officeDocument/2006/relationships/image" Target="../media/image67.wmf"/><Relationship Id="rId12" Type="http://schemas.openxmlformats.org/officeDocument/2006/relationships/image" Target="../media/image77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59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76.wmf"/><Relationship Id="rId1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7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B908F446-3B8D-48DD-BF93-F6922F93FEE3}" type="datetimeFigureOut">
              <a:rPr lang="en-US" altLang="en-US"/>
              <a:pPr/>
              <a:t>5/11/2016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10E4E71F-B3B3-4AC2-865B-EBC873A476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1438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74454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387544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4230062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035796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77398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066600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3791116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9841430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2395442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4340360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59884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1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53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2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28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3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651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4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62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5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174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750629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0812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81426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4DDD21-ABF7-4B2D-ADEF-3B4CC9FF6C2C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36483-C0AB-4600-86CA-2DB70ECA887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44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05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647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48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0E18E1-6F68-4190-B696-96272990DF67}" type="datetimeFigureOut">
              <a:rPr lang="en-US" smtClean="0"/>
              <a:pPr>
                <a:defRPr/>
              </a:pPr>
              <a:t>5/1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F8F5A-3ACD-4856-A8A6-0B03CED17E9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51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534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855398-F36F-46C5-A44A-6578727819FF}" type="datetimeFigureOut">
              <a:rPr lang="en-US" smtClean="0"/>
              <a:pPr>
                <a:defRPr/>
              </a:pPr>
              <a:t>5/11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F4F60-8C80-4BB7-B22E-83D7FF4CE8F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1795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2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424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CF8C48-C4A7-475E-A939-3EE4864ECBAF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D905E-49DE-47CF-B827-C74E08BC7D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34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16BE4-18CA-4225-99B9-049E980C763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48AD2-BF53-400A-8C4A-9BCF66ED15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302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67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png"/><Relationship Id="rId5" Type="http://schemas.openxmlformats.org/officeDocument/2006/relationships/image" Target="../media/image32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ngr.sjsu.edu/trhsu/Chapter%204%20Second%20order%20DEs.pdf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comsics.usm.my/tlyoon/teaching/ZCE111_1516SEM2/notes/mathematicafiles/C8_2ODE_Pendulum.nb" TargetMode="Externa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Relationship Id="rId9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hyperlink" Target="mathematicafiles/C8_2ODE_forcedPendulum.nb" TargetMode="Externa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6.wmf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9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72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4.wmf"/><Relationship Id="rId14" Type="http://schemas.openxmlformats.org/officeDocument/2006/relationships/image" Target="../media/image67.png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athematicafiles/C8_pendulum_RK2.n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6.wmf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9.wmf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32" Type="http://schemas.openxmlformats.org/officeDocument/2006/relationships/image" Target="../media/image79.wmf"/><Relationship Id="rId5" Type="http://schemas.openxmlformats.org/officeDocument/2006/relationships/image" Target="../media/image62.wmf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77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4.wmf"/><Relationship Id="rId14" Type="http://schemas.openxmlformats.org/officeDocument/2006/relationships/image" Target="../media/image72.png"/><Relationship Id="rId22" Type="http://schemas.openxmlformats.org/officeDocument/2006/relationships/image" Target="../media/image76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mathematicafiles/C8_dampedpendulum_RK2.nb" TargetMode="Externa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ctrTitle"/>
          </p:nvPr>
        </p:nvSpPr>
        <p:spPr bwMode="auto">
          <a:ln w="9525"/>
        </p:spPr>
        <p:txBody>
          <a:bodyPr wrap="square" lIns="91440" tIns="45720" rIns="91440" bIns="45720" numCol="1" anchor="ctr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smtClean="0">
                <a:ln>
                  <a:noFill/>
                </a:ln>
                <a:effectLst/>
                <a:latin typeface="Constantia" pitchFamily="18" charset="0"/>
              </a:rPr>
              <a:t>Chapter 8</a:t>
            </a:r>
            <a:endParaRPr lang="en-MY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sp>
        <p:nvSpPr>
          <p:cNvPr id="819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858000" cy="1655762"/>
          </a:xfrm>
        </p:spPr>
        <p:txBody>
          <a:bodyPr>
            <a:noAutofit/>
          </a:bodyPr>
          <a:lstStyle/>
          <a:p>
            <a:pPr marL="0" indent="0" algn="ctr" eaLnBrk="1" hangingPunct="1">
              <a:buFont typeface="Wingdings 2" panose="05020102010507070707" pitchFamily="18" charset="2"/>
              <a:buNone/>
            </a:pPr>
            <a:r>
              <a:rPr lang="en-MY" altLang="en-US" sz="4000" dirty="0" smtClean="0">
                <a:latin typeface="Constantia" panose="02030602050306030303" pitchFamily="18" charset="0"/>
              </a:rPr>
              <a:t>Solving Second order differential equations numerical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3734"/>
            <a:ext cx="2447925" cy="619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959604"/>
            <a:ext cx="5048250" cy="108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987" y="2362200"/>
            <a:ext cx="8758238" cy="898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77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628650" y="156593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defRPr/>
            </a:pPr>
            <a:r>
              <a:rPr lang="en-MY" sz="3800" dirty="0" smtClean="0">
                <a:ln>
                  <a:noFill/>
                </a:ln>
                <a:effectLst/>
                <a:latin typeface="Constantia" pitchFamily="18" charset="0"/>
              </a:rPr>
              <a:t>Simple Harmonic pendulum as a special case of second order DE</a:t>
            </a:r>
          </a:p>
        </p:txBody>
      </p:sp>
      <p:pic>
        <p:nvPicPr>
          <p:cNvPr id="10243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134" y="1250950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41" y="1002257"/>
            <a:ext cx="2618499" cy="50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09023"/>
            <a:ext cx="114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8"/>
          <p:cNvSpPr txBox="1">
            <a:spLocks noChangeArrowheads="1"/>
          </p:cNvSpPr>
          <p:nvPr/>
        </p:nvSpPr>
        <p:spPr bwMode="auto">
          <a:xfrm>
            <a:off x="18738" y="214779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Equation of motion (</a:t>
            </a:r>
            <a:r>
              <a:rPr lang="en-US" altLang="en-US" sz="2400" dirty="0" err="1"/>
              <a:t>EoM</a:t>
            </a:r>
            <a:r>
              <a:rPr lang="en-US" altLang="en-US" sz="2400" dirty="0"/>
              <a:t>)</a:t>
            </a:r>
            <a:endParaRPr lang="en-MY" altLang="en-US" sz="2400" dirty="0"/>
          </a:p>
        </p:txBody>
      </p:sp>
      <p:sp>
        <p:nvSpPr>
          <p:cNvPr id="10250" name="Text Box 19"/>
          <p:cNvSpPr txBox="1">
            <a:spLocks noChangeArrowheads="1"/>
          </p:cNvSpPr>
          <p:nvPr/>
        </p:nvSpPr>
        <p:spPr bwMode="auto">
          <a:xfrm>
            <a:off x="18738" y="1106825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orce on the pendulum</a:t>
            </a:r>
            <a:endParaRPr lang="en-MY" altLang="en-US" sz="2000" dirty="0"/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43499" y="528193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The period of the SHO is given by</a:t>
            </a:r>
            <a:endParaRPr lang="en-MY" altLang="en-US" sz="2400" dirty="0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43180"/>
              </p:ext>
            </p:extLst>
          </p:nvPr>
        </p:nvGraphicFramePr>
        <p:xfrm>
          <a:off x="6400800" y="5696586"/>
          <a:ext cx="1600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7" imgW="723600" imgH="469800" progId="Equation.3">
                  <p:embed/>
                </p:oleObj>
              </mc:Choice>
              <mc:Fallback>
                <p:oleObj name="Equation" r:id="rId7" imgW="72360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96586"/>
                        <a:ext cx="1600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0091" y="164094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</a:t>
            </a:r>
            <a:r>
              <a:rPr lang="en-US" altLang="en-US" sz="2000" dirty="0" smtClean="0"/>
              <a:t>or small oscillation</a:t>
            </a:r>
            <a:r>
              <a:rPr lang="en-US" altLang="en-US" sz="2400" dirty="0" smtClean="0"/>
              <a:t>,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𝑔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6934199" y="4114800"/>
            <a:ext cx="1066801" cy="54994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162800" y="3962400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692452" y="3010534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1895" y="5486400"/>
            <a:ext cx="4806147" cy="90179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240511" y="569309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760459" y="6193218"/>
            <a:ext cx="419099" cy="293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62000" y="644547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0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4388993" y="2501993"/>
            <a:ext cx="1" cy="2891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595594" y="2384509"/>
            <a:ext cx="419099" cy="2935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88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24746" y="350150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</a:t>
            </a:r>
            <a:r>
              <a:rPr lang="en-MY" sz="3800" dirty="0">
                <a:latin typeface="Constantia" pitchFamily="18" charset="0"/>
              </a:rPr>
              <a:t>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pic>
        <p:nvPicPr>
          <p:cNvPr id="1024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77" y="3796688"/>
            <a:ext cx="3490119" cy="48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7"/>
          <p:cNvSpPr txBox="1">
            <a:spLocks noChangeArrowheads="1"/>
          </p:cNvSpPr>
          <p:nvPr/>
        </p:nvSpPr>
        <p:spPr bwMode="auto">
          <a:xfrm>
            <a:off x="11430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Analytical solution: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 natural frequency of the pendulum;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re constant determined by boundary conditions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blipFill rotWithShape="0">
                <a:blip r:embed="rId5"/>
                <a:stretch>
                  <a:fillRect t="-3448" r="-2216" b="-2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87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19"/>
          <p:cNvSpPr txBox="1">
            <a:spLocks noChangeArrowheads="1"/>
          </p:cNvSpPr>
          <p:nvPr/>
        </p:nvSpPr>
        <p:spPr bwMode="auto">
          <a:xfrm>
            <a:off x="178776" y="1220493"/>
            <a:ext cx="52204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dirty="0"/>
              <a:t>Drag force on a moving object, </a:t>
            </a:r>
            <a:r>
              <a:rPr lang="en-US" altLang="en-US" sz="2200" i="1" dirty="0" err="1"/>
              <a:t>f</a:t>
            </a:r>
            <a:r>
              <a:rPr lang="en-US" altLang="en-US" sz="2200" baseline="-25000" dirty="0" err="1"/>
              <a:t>d</a:t>
            </a:r>
            <a:r>
              <a:rPr lang="en-US" altLang="en-US" sz="2200" dirty="0"/>
              <a:t> = - </a:t>
            </a:r>
            <a:r>
              <a:rPr lang="en-US" altLang="en-US" sz="2200" i="1" dirty="0" err="1"/>
              <a:t>kv</a:t>
            </a:r>
            <a:r>
              <a:rPr lang="en-US" altLang="en-US" sz="2200" dirty="0"/>
              <a:t> </a:t>
            </a:r>
            <a:endParaRPr lang="en-MY" altLang="en-US" sz="2200" dirty="0"/>
          </a:p>
        </p:txBody>
      </p:sp>
      <p:sp>
        <p:nvSpPr>
          <p:cNvPr id="23" name="Rectangle 4"/>
          <p:cNvSpPr txBox="1">
            <a:spLocks/>
          </p:cNvSpPr>
          <p:nvPr/>
        </p:nvSpPr>
        <p:spPr bwMode="auto">
          <a:xfrm>
            <a:off x="178777" y="1293"/>
            <a:ext cx="8561738" cy="121055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</a:t>
            </a:r>
            <a:r>
              <a:rPr lang="en-MY" sz="3800" dirty="0" smtClean="0">
                <a:latin typeface="Constantia" pitchFamily="18" charset="0"/>
              </a:rPr>
              <a:t>with drag force as a special </a:t>
            </a:r>
            <a:r>
              <a:rPr lang="en-MY" sz="3800" dirty="0">
                <a:latin typeface="Constantia" pitchFamily="18" charset="0"/>
              </a:rPr>
              <a:t>case of second order DE</a:t>
            </a:r>
            <a:endParaRPr lang="en-MY" sz="3800" dirty="0" smtClean="0">
              <a:latin typeface="Constantia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28214" y="4670841"/>
                <a:ext cx="2966646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𝑙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14" y="4670841"/>
                <a:ext cx="2966646" cy="555793"/>
              </a:xfrm>
              <a:prstGeom prst="rect">
                <a:avLst/>
              </a:prstGeom>
              <a:blipFill rotWithShape="0">
                <a:blip r:embed="rId3"/>
                <a:stretch>
                  <a:fillRect r="-40741" b="-43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528214" y="5772482"/>
                <a:ext cx="5835893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14" y="5772482"/>
                <a:ext cx="5835893" cy="555793"/>
              </a:xfrm>
              <a:prstGeom prst="rect">
                <a:avLst/>
              </a:prstGeom>
              <a:blipFill rotWithShape="0">
                <a:blip r:embed="rId4"/>
                <a:stretch>
                  <a:fillRect r="-41588" b="-43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173785" y="1141996"/>
            <a:ext cx="4027835" cy="4665663"/>
            <a:chOff x="5173785" y="1141996"/>
            <a:chExt cx="4027835" cy="4665663"/>
          </a:xfrm>
        </p:grpSpPr>
        <p:pic>
          <p:nvPicPr>
            <p:cNvPr id="27652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73785" y="1141996"/>
              <a:ext cx="3338513" cy="3986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Line 14"/>
            <p:cNvSpPr>
              <a:spLocks noChangeShapeType="1"/>
            </p:cNvSpPr>
            <p:nvPr/>
          </p:nvSpPr>
          <p:spPr bwMode="auto">
            <a:xfrm flipV="1">
              <a:off x="8223785" y="3847096"/>
              <a:ext cx="609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Freeform 16"/>
            <p:cNvSpPr>
              <a:spLocks/>
            </p:cNvSpPr>
            <p:nvPr/>
          </p:nvSpPr>
          <p:spPr bwMode="auto">
            <a:xfrm>
              <a:off x="7902315" y="4532896"/>
              <a:ext cx="533400" cy="381000"/>
            </a:xfrm>
            <a:custGeom>
              <a:avLst/>
              <a:gdLst>
                <a:gd name="T0" fmla="*/ 336 w 336"/>
                <a:gd name="T1" fmla="*/ 0 h 240"/>
                <a:gd name="T2" fmla="*/ 192 w 336"/>
                <a:gd name="T3" fmla="*/ 192 h 240"/>
                <a:gd name="T4" fmla="*/ 0 w 3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240">
                  <a:moveTo>
                    <a:pt x="336" y="0"/>
                  </a:moveTo>
                  <a:cubicBezTo>
                    <a:pt x="292" y="76"/>
                    <a:pt x="248" y="152"/>
                    <a:pt x="192" y="192"/>
                  </a:cubicBezTo>
                  <a:cubicBezTo>
                    <a:pt x="136" y="232"/>
                    <a:pt x="68" y="236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Line 17"/>
            <p:cNvSpPr>
              <a:spLocks noChangeShapeType="1"/>
            </p:cNvSpPr>
            <p:nvPr/>
          </p:nvSpPr>
          <p:spPr bwMode="auto">
            <a:xfrm flipH="1">
              <a:off x="7826115" y="4913896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Text Box 18"/>
            <p:cNvSpPr txBox="1">
              <a:spLocks noChangeArrowheads="1"/>
            </p:cNvSpPr>
            <p:nvPr/>
          </p:nvSpPr>
          <p:spPr bwMode="auto">
            <a:xfrm>
              <a:off x="8515820" y="3353714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 err="1"/>
                <a:t>f</a:t>
              </a:r>
              <a:r>
                <a:rPr lang="en-US" altLang="en-US" baseline="-25000" dirty="0" err="1"/>
                <a:t>d</a:t>
              </a:r>
              <a:endParaRPr lang="en-MY" altLang="en-US" baseline="-25000" dirty="0"/>
            </a:p>
          </p:txBody>
        </p:sp>
        <p:sp>
          <p:nvSpPr>
            <p:cNvPr id="27667" name="Text Box 19"/>
            <p:cNvSpPr txBox="1">
              <a:spLocks noChangeArrowheads="1"/>
            </p:cNvSpPr>
            <p:nvPr/>
          </p:nvSpPr>
          <p:spPr bwMode="auto">
            <a:xfrm>
              <a:off x="7597515" y="2780296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/>
                <a:t>l</a:t>
              </a:r>
              <a:endParaRPr lang="en-MY" altLang="en-US" baseline="-25000"/>
            </a:p>
          </p:txBody>
        </p:sp>
        <p:sp>
          <p:nvSpPr>
            <p:cNvPr id="27668" name="Line 20"/>
            <p:cNvSpPr>
              <a:spLocks noChangeShapeType="1"/>
            </p:cNvSpPr>
            <p:nvPr/>
          </p:nvSpPr>
          <p:spPr bwMode="auto">
            <a:xfrm flipH="1" flipV="1">
              <a:off x="7140315" y="2094496"/>
              <a:ext cx="4572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7826115" y="3237496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 flipV="1">
              <a:off x="6835515" y="4151896"/>
              <a:ext cx="1066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7119045" y="4007014"/>
              <a:ext cx="762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/>
                <a:t>r</a:t>
              </a:r>
              <a:endParaRPr lang="en-MY" altLang="en-US" i="1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8403581" y="4212805"/>
              <a:ext cx="457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8077200" y="4532896"/>
              <a:ext cx="0" cy="9535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7811828" y="5318709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 smtClean="0"/>
                <a:t>mg</a:t>
              </a:r>
              <a:endParaRPr lang="en-MY" altLang="en-US" baseline="-25000" dirty="0"/>
            </a:p>
          </p:txBody>
        </p:sp>
      </p:grp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190218" y="1569635"/>
            <a:ext cx="6400800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dirty="0"/>
              <a:t>For a pendulum, instantaneous velocity </a:t>
            </a:r>
            <a:endParaRPr lang="en-US" altLang="en-US" sz="2200" dirty="0" smtClean="0"/>
          </a:p>
          <a:p>
            <a:pPr>
              <a:spcBef>
                <a:spcPct val="50000"/>
              </a:spcBef>
            </a:pPr>
            <a:r>
              <a:rPr lang="en-US" altLang="en-US" sz="2200" i="1" dirty="0" smtClean="0"/>
              <a:t>v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</a:t>
            </a:r>
            <a:r>
              <a:rPr lang="en-US" altLang="en-US" sz="2200" dirty="0" err="1">
                <a:latin typeface="Symbol" panose="05050102010706020507" pitchFamily="18" charset="2"/>
              </a:rPr>
              <a:t>w</a:t>
            </a:r>
            <a:r>
              <a:rPr lang="en-US" altLang="en-US" sz="2200" i="1" dirty="0" err="1"/>
              <a:t>l</a:t>
            </a:r>
            <a:r>
              <a:rPr lang="en-US" altLang="en-US" sz="2200" i="1" dirty="0"/>
              <a:t> = l </a:t>
            </a:r>
            <a:r>
              <a:rPr lang="en-US" altLang="en-US" sz="2200" dirty="0"/>
              <a:t>(</a:t>
            </a:r>
            <a:r>
              <a:rPr lang="en-US" altLang="en-US" sz="2200" i="1" dirty="0" err="1"/>
              <a:t>d</a:t>
            </a:r>
            <a:r>
              <a:rPr lang="en-US" altLang="en-US" sz="2200" i="1" dirty="0" err="1">
                <a:latin typeface="Symbol" panose="05050102010706020507" pitchFamily="18" charset="2"/>
              </a:rPr>
              <a:t>q</a:t>
            </a:r>
            <a:r>
              <a:rPr lang="en-US" altLang="en-US" sz="2200" i="1" dirty="0"/>
              <a:t>/</a:t>
            </a:r>
            <a:r>
              <a:rPr lang="en-US" altLang="en-US" sz="2200" i="1" dirty="0" err="1"/>
              <a:t>dt</a:t>
            </a:r>
            <a:r>
              <a:rPr lang="en-US" altLang="en-US" sz="2200" dirty="0"/>
              <a:t>)</a:t>
            </a:r>
            <a:r>
              <a:rPr lang="en-US" altLang="en-US" sz="2200" i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200" dirty="0"/>
              <a:t>Hence, </a:t>
            </a:r>
            <a:r>
              <a:rPr lang="en-US" altLang="en-US" sz="2200" i="1" dirty="0" err="1"/>
              <a:t>f</a:t>
            </a:r>
            <a:r>
              <a:rPr lang="en-US" altLang="en-US" sz="2200" baseline="-25000" dirty="0" err="1"/>
              <a:t>d</a:t>
            </a:r>
            <a:r>
              <a:rPr lang="en-US" altLang="en-US" sz="2200" dirty="0"/>
              <a:t> = - </a:t>
            </a:r>
            <a:r>
              <a:rPr lang="en-US" altLang="en-US" sz="2200" i="1" dirty="0"/>
              <a:t>kl </a:t>
            </a:r>
            <a:r>
              <a:rPr lang="en-US" altLang="en-US" sz="2200" dirty="0"/>
              <a:t>(</a:t>
            </a:r>
            <a:r>
              <a:rPr lang="en-US" altLang="en-US" sz="2200" i="1" dirty="0" err="1"/>
              <a:t>d</a:t>
            </a:r>
            <a:r>
              <a:rPr lang="en-US" altLang="en-US" sz="2200" i="1" dirty="0" err="1">
                <a:latin typeface="Symbol" panose="05050102010706020507" pitchFamily="18" charset="2"/>
              </a:rPr>
              <a:t>q</a:t>
            </a:r>
            <a:r>
              <a:rPr lang="en-US" altLang="en-US" sz="2200" i="1" dirty="0"/>
              <a:t>/</a:t>
            </a:r>
            <a:r>
              <a:rPr lang="en-US" altLang="en-US" sz="2200" i="1" dirty="0" err="1"/>
              <a:t>dt</a:t>
            </a:r>
            <a:r>
              <a:rPr lang="en-US" altLang="en-US" sz="2200" dirty="0"/>
              <a:t>)</a:t>
            </a:r>
            <a:r>
              <a:rPr lang="en-US" altLang="en-US" sz="2200" i="1" dirty="0"/>
              <a:t>. </a:t>
            </a:r>
          </a:p>
          <a:p>
            <a:pPr>
              <a:spcBef>
                <a:spcPct val="50000"/>
              </a:spcBef>
            </a:pPr>
            <a:r>
              <a:rPr lang="en-US" altLang="en-US" sz="2200" dirty="0" smtClean="0"/>
              <a:t>Consider the </a:t>
            </a:r>
            <a:r>
              <a:rPr lang="en-US" altLang="en-US" sz="2200" dirty="0"/>
              <a:t>net force on the forced pendulum along the tangential </a:t>
            </a:r>
            <a:r>
              <a:rPr lang="en-US" altLang="en-US" sz="2200" dirty="0" smtClean="0"/>
              <a:t>direction, in the </a:t>
            </a:r>
            <a:r>
              <a:rPr lang="en-US" altLang="en-US" sz="2200" i="1" dirty="0" smtClean="0">
                <a:latin typeface="Symbol" panose="05050102010706020507" pitchFamily="18" charset="2"/>
              </a:rPr>
              <a:t>q</a:t>
            </a:r>
            <a:r>
              <a:rPr lang="en-US" altLang="en-US" sz="2200" dirty="0" smtClean="0"/>
              <a:t> </a:t>
            </a:r>
            <a:r>
              <a:rPr lang="en-US" altLang="en-US" sz="2200" dirty="0" smtClean="0">
                <a:sym typeface="Symbol" panose="05050102010706020507" pitchFamily="18" charset="2"/>
              </a:rPr>
              <a:t> </a:t>
            </a:r>
            <a:r>
              <a:rPr lang="en-US" altLang="en-US" sz="2200" dirty="0" smtClean="0"/>
              <a:t>0 limit:</a:t>
            </a:r>
            <a:endParaRPr lang="en-MY" altLang="en-US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-42969" y="3780825"/>
                <a:ext cx="5856090" cy="7597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𝑙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𝑙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969" y="3780825"/>
                <a:ext cx="5856090" cy="7597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15484"/>
              </p:ext>
            </p:extLst>
          </p:nvPr>
        </p:nvGraphicFramePr>
        <p:xfrm>
          <a:off x="1538676" y="5450369"/>
          <a:ext cx="3282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7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76" y="5450369"/>
                        <a:ext cx="32829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/>
          </p:cNvSpPr>
          <p:nvPr/>
        </p:nvSpPr>
        <p:spPr bwMode="auto">
          <a:xfrm>
            <a:off x="190499" y="221616"/>
            <a:ext cx="8786813" cy="88963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with drag force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</a:t>
            </a:r>
            <a:r>
              <a:rPr lang="en-MY" sz="3800" dirty="0">
                <a:latin typeface="Constantia" pitchFamily="18" charset="0"/>
              </a:rPr>
              <a:t> (cont.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981530" y="2292084"/>
            <a:ext cx="1" cy="3118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eform 16"/>
          <p:cNvSpPr>
            <a:spLocks/>
          </p:cNvSpPr>
          <p:nvPr/>
        </p:nvSpPr>
        <p:spPr bwMode="auto">
          <a:xfrm>
            <a:off x="7647324" y="5486400"/>
            <a:ext cx="533400" cy="381000"/>
          </a:xfrm>
          <a:custGeom>
            <a:avLst/>
            <a:gdLst>
              <a:gd name="T0" fmla="*/ 336 w 336"/>
              <a:gd name="T1" fmla="*/ 0 h 240"/>
              <a:gd name="T2" fmla="*/ 192 w 336"/>
              <a:gd name="T3" fmla="*/ 192 h 240"/>
              <a:gd name="T4" fmla="*/ 0 w 33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336" y="0"/>
                </a:moveTo>
                <a:cubicBezTo>
                  <a:pt x="292" y="76"/>
                  <a:pt x="248" y="152"/>
                  <a:pt x="192" y="192"/>
                </a:cubicBezTo>
                <a:cubicBezTo>
                  <a:pt x="136" y="232"/>
                  <a:pt x="68" y="236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7571124" y="586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342524" y="3733800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l</a:t>
            </a:r>
            <a:endParaRPr lang="en-MY" altLang="en-US" baseline="-25000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 flipH="1" flipV="1">
            <a:off x="6885324" y="3048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7571124" y="41910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6580524" y="5105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6961524" y="5029200"/>
            <a:ext cx="76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r</a:t>
            </a:r>
            <a:endParaRPr lang="en-MY" altLang="en-US" i="1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394" y="1368860"/>
            <a:ext cx="4806147" cy="90179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900010" y="157555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4962131" y="2067995"/>
            <a:ext cx="4161680" cy="4627563"/>
            <a:chOff x="5186439" y="1180096"/>
            <a:chExt cx="4161680" cy="4627563"/>
          </a:xfrm>
        </p:grpSpPr>
        <p:pic>
          <p:nvPicPr>
            <p:cNvPr id="19" name="Picture 1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6439" y="1180096"/>
              <a:ext cx="3338513" cy="3986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8223785" y="3847096"/>
              <a:ext cx="609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7902315" y="4532896"/>
              <a:ext cx="533400" cy="381000"/>
            </a:xfrm>
            <a:custGeom>
              <a:avLst/>
              <a:gdLst>
                <a:gd name="T0" fmla="*/ 336 w 336"/>
                <a:gd name="T1" fmla="*/ 0 h 240"/>
                <a:gd name="T2" fmla="*/ 192 w 336"/>
                <a:gd name="T3" fmla="*/ 192 h 240"/>
                <a:gd name="T4" fmla="*/ 0 w 33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240">
                  <a:moveTo>
                    <a:pt x="336" y="0"/>
                  </a:moveTo>
                  <a:cubicBezTo>
                    <a:pt x="292" y="76"/>
                    <a:pt x="248" y="152"/>
                    <a:pt x="192" y="192"/>
                  </a:cubicBezTo>
                  <a:cubicBezTo>
                    <a:pt x="136" y="232"/>
                    <a:pt x="68" y="236"/>
                    <a:pt x="0" y="2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H="1">
              <a:off x="7826115" y="4913896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8662319" y="3325344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 err="1"/>
                <a:t>f</a:t>
              </a:r>
              <a:r>
                <a:rPr lang="en-US" altLang="en-US" baseline="-25000" dirty="0" err="1"/>
                <a:t>d</a:t>
              </a:r>
              <a:endParaRPr lang="en-MY" altLang="en-US" baseline="-25000" dirty="0"/>
            </a:p>
          </p:txBody>
        </p:sp>
        <p:sp>
          <p:nvSpPr>
            <p:cNvPr id="39" name="Text Box 19"/>
            <p:cNvSpPr txBox="1">
              <a:spLocks noChangeArrowheads="1"/>
            </p:cNvSpPr>
            <p:nvPr/>
          </p:nvSpPr>
          <p:spPr bwMode="auto">
            <a:xfrm>
              <a:off x="7597515" y="2780296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/>
                <a:t>l</a:t>
              </a:r>
              <a:endParaRPr lang="en-MY" altLang="en-US" baseline="-25000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 flipH="1" flipV="1">
              <a:off x="7140315" y="2094496"/>
              <a:ext cx="4572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>
              <a:off x="7826115" y="3237496"/>
              <a:ext cx="533400" cy="91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V="1">
              <a:off x="6835515" y="4151896"/>
              <a:ext cx="1066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30"/>
            <p:cNvSpPr txBox="1">
              <a:spLocks noChangeArrowheads="1"/>
            </p:cNvSpPr>
            <p:nvPr/>
          </p:nvSpPr>
          <p:spPr bwMode="auto">
            <a:xfrm>
              <a:off x="7119045" y="4007014"/>
              <a:ext cx="762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/>
                <a:t>r</a:t>
              </a:r>
              <a:endParaRPr lang="en-MY" altLang="en-US" i="1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403581" y="4212805"/>
              <a:ext cx="4572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77200" y="4532896"/>
              <a:ext cx="0" cy="95350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7811828" y="5318709"/>
              <a:ext cx="6858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i="1" dirty="0" smtClean="0"/>
                <a:t>mg</a:t>
              </a:r>
              <a:endParaRPr lang="en-MY" alt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863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</a:t>
            </a:r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olution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13591782"/>
              </p:ext>
            </p:extLst>
          </p:nvPr>
        </p:nvGraphicFramePr>
        <p:xfrm>
          <a:off x="1143000" y="2618074"/>
          <a:ext cx="6565249" cy="251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7" name="Equation" r:id="rId4" imgW="2286000" imgH="876240" progId="Equation.DSMT4">
                  <p:embed/>
                </p:oleObj>
              </mc:Choice>
              <mc:Fallback>
                <p:oleObj name="Equation" r:id="rId4" imgW="2286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18074"/>
                        <a:ext cx="6565249" cy="2516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1. Underdamped </a:t>
            </a:r>
            <a:r>
              <a:rPr lang="en-US" altLang="en-US" dirty="0"/>
              <a:t>regime (small damping). Still oscillate, but amplitude decay slowly over many period before dying totally.</a:t>
            </a:r>
            <a:endParaRPr lang="en-MY" altLang="en-US" dirty="0"/>
          </a:p>
        </p:txBody>
      </p:sp>
    </p:spTree>
    <p:extLst>
      <p:ext uri="{BB962C8B-B14F-4D97-AF65-F5344CB8AC3E}">
        <p14:creationId xmlns:p14="http://schemas.microsoft.com/office/powerpoint/2010/main" val="2537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</a:t>
            </a:r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olution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2110"/>
              </p:ext>
            </p:extLst>
          </p:nvPr>
        </p:nvGraphicFramePr>
        <p:xfrm>
          <a:off x="1905000" y="3200400"/>
          <a:ext cx="4114800" cy="146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2" name="Equation" r:id="rId4" imgW="1244520" imgH="444240" progId="Equation.DSMT4">
                  <p:embed/>
                </p:oleObj>
              </mc:Choice>
              <mc:Fallback>
                <p:oleObj name="Equation" r:id="rId4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00400"/>
                        <a:ext cx="4114800" cy="1467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85750" y="1690689"/>
            <a:ext cx="8229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/>
              <a:t>2. Overdamped </a:t>
            </a:r>
            <a:r>
              <a:rPr lang="en-US" altLang="en-US" dirty="0"/>
              <a:t>regime (very large damping), decay slowly over several period before dying totally. </a:t>
            </a:r>
            <a:r>
              <a:rPr lang="en-US" altLang="en-US" i="1" dirty="0">
                <a:latin typeface="Symbol" panose="05050102010706020507" pitchFamily="18" charset="2"/>
              </a:rPr>
              <a:t>q</a:t>
            </a:r>
            <a:r>
              <a:rPr lang="en-US" altLang="en-US" dirty="0"/>
              <a:t> is dominated by exponential term.</a:t>
            </a:r>
            <a:endParaRPr lang="en-MY" altLang="en-US" dirty="0"/>
          </a:p>
        </p:txBody>
      </p:sp>
    </p:spTree>
    <p:extLst>
      <p:ext uri="{BB962C8B-B14F-4D97-AF65-F5344CB8AC3E}">
        <p14:creationId xmlns:p14="http://schemas.microsoft.com/office/powerpoint/2010/main" val="343245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</a:t>
            </a:r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olution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85750" y="1690689"/>
            <a:ext cx="82296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3. Critically damped regime, intermediate between under- and overdamping case. </a:t>
            </a:r>
            <a:endParaRPr lang="en-MY" altLang="en-US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14688"/>
              </p:ext>
            </p:extLst>
          </p:nvPr>
        </p:nvGraphicFramePr>
        <p:xfrm>
          <a:off x="2590800" y="2743200"/>
          <a:ext cx="3429000" cy="105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4" imgW="1079280" imgH="330120" progId="Equation.DSMT4">
                  <p:embed/>
                </p:oleObj>
              </mc:Choice>
              <mc:Fallback>
                <p:oleObj name="Equation" r:id="rId4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429000" cy="1053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68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6864350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1928416" y="1652644"/>
            <a:ext cx="890984" cy="22159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2356823" y="1113890"/>
            <a:ext cx="2841736" cy="275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H="1">
            <a:off x="2895600" y="2004176"/>
            <a:ext cx="2667000" cy="17296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703847" y="1652645"/>
            <a:ext cx="22667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Underdampe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079662" y="283170"/>
            <a:ext cx="27331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Critically damp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740080" y="339624"/>
            <a:ext cx="206159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/>
              <a:t>Overdamped</a:t>
            </a:r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40210"/>
              </p:ext>
            </p:extLst>
          </p:nvPr>
        </p:nvGraphicFramePr>
        <p:xfrm>
          <a:off x="5161240" y="2285999"/>
          <a:ext cx="3267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1" name="Equation" r:id="rId5" imgW="1866600" imgH="495000" progId="Equation.DSMT4">
                  <p:embed/>
                </p:oleObj>
              </mc:Choice>
              <mc:Fallback>
                <p:oleObj name="Equation" r:id="rId5" imgW="1866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40" y="2285999"/>
                        <a:ext cx="3267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79642"/>
              </p:ext>
            </p:extLst>
          </p:nvPr>
        </p:nvGraphicFramePr>
        <p:xfrm>
          <a:off x="5253222" y="619379"/>
          <a:ext cx="2206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2" name="Equation" r:id="rId7" imgW="1079280" imgH="330120" progId="Equation.DSMT4">
                  <p:embed/>
                </p:oleObj>
              </mc:Choice>
              <mc:Fallback>
                <p:oleObj name="Equation" r:id="rId7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22" y="619379"/>
                        <a:ext cx="2206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64873"/>
              </p:ext>
            </p:extLst>
          </p:nvPr>
        </p:nvGraphicFramePr>
        <p:xfrm>
          <a:off x="1337599" y="799476"/>
          <a:ext cx="2674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3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99" y="799476"/>
                        <a:ext cx="26749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200" b="1" dirty="0" smtClean="0"/>
              <a:t>Online lecture materials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The online lecture notes </a:t>
            </a:r>
            <a:r>
              <a:rPr lang="en-US" sz="4000" dirty="0"/>
              <a:t>by Dr. Tai-Ran Hsu of San José State </a:t>
            </a:r>
            <a:r>
              <a:rPr lang="en-US" sz="4000" dirty="0" smtClean="0"/>
              <a:t>University, </a:t>
            </a:r>
            <a:endParaRPr lang="en-US" sz="4000" u="sng" dirty="0" smtClean="0">
              <a:hlinkClick r:id="rId2"/>
            </a:endParaRPr>
          </a:p>
          <a:p>
            <a:pPr marL="0" indent="0">
              <a:buNone/>
            </a:pPr>
            <a:r>
              <a:rPr lang="en-US" sz="4000" dirty="0" smtClean="0">
                <a:hlinkClick r:id="rId2"/>
              </a:rPr>
              <a:t>http</a:t>
            </a:r>
            <a:r>
              <a:rPr lang="en-US" sz="4000" dirty="0">
                <a:hlinkClick r:id="rId2"/>
              </a:rPr>
              <a:t>://</a:t>
            </a:r>
            <a:r>
              <a:rPr lang="en-US" sz="4000" dirty="0" smtClean="0">
                <a:hlinkClick r:id="rId2"/>
              </a:rPr>
              <a:t>www.engr.sjsu.edu/trhsu/Chapter%204%20Second%20order%20DEs.pdf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/>
              <a:t>p</a:t>
            </a:r>
            <a:r>
              <a:rPr lang="en-US" sz="4000" dirty="0" smtClean="0"/>
              <a:t>rovides a very clear explanation of the solutions and applications of some typical second order differential equations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8558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</a:t>
            </a:r>
            <a:r>
              <a:rPr lang="en-US" dirty="0" smtClean="0">
                <a:hlinkClick r:id="rId2"/>
              </a:rPr>
              <a:t>C8_2ODE_Pendulum.nb</a:t>
            </a:r>
            <a:r>
              <a:rPr lang="en-US" dirty="0" smtClean="0"/>
              <a:t> where </a:t>
            </a:r>
            <a:r>
              <a:rPr lang="en-US" b="1" dirty="0" err="1" smtClean="0"/>
              <a:t>Dsolve</a:t>
            </a:r>
            <a:r>
              <a:rPr lang="en-US" b="1" dirty="0" smtClean="0"/>
              <a:t>[]</a:t>
            </a:r>
            <a:r>
              <a:rPr lang="en-US" dirty="0" smtClean="0"/>
              <a:t> solves the three cases of a damped pendulum analyticall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5327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531" y="528639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Autofit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dding driving force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to the damped oscillator: forced oscillator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pic>
        <p:nvPicPr>
          <p:cNvPr id="3482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19812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429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 + F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</a:t>
            </a:r>
            <a:r>
              <a:rPr lang="en-US" altLang="en-US" sz="2000" dirty="0"/>
              <a:t>sin</a:t>
            </a:r>
            <a:r>
              <a:rPr lang="en-US" altLang="en-US" sz="2000" i="1" dirty="0"/>
              <a:t>(</a:t>
            </a:r>
            <a:r>
              <a:rPr lang="en-US" altLang="en-US" sz="2000" dirty="0" err="1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 err="1"/>
              <a:t>D</a:t>
            </a:r>
            <a:r>
              <a:rPr lang="en-US" altLang="en-US" sz="2000" i="1" dirty="0" err="1"/>
              <a:t>t</a:t>
            </a:r>
            <a:r>
              <a:rPr lang="en-US" altLang="en-US" sz="2000" i="1" dirty="0"/>
              <a:t>)</a:t>
            </a:r>
            <a:endParaRPr lang="en-MY" altLang="en-US" sz="2000" i="1" dirty="0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638800" y="1286668"/>
            <a:ext cx="199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frequency of the applied force</a:t>
            </a:r>
            <a:endParaRPr lang="en-MY" altLang="en-US" sz="2000" i="1" dirty="0"/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53554"/>
              </p:ext>
            </p:extLst>
          </p:nvPr>
        </p:nvGraphicFramePr>
        <p:xfrm>
          <a:off x="218596" y="2344220"/>
          <a:ext cx="8930401" cy="365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5" imgW="3632040" imgH="1485720" progId="Equation.DSMT4">
                  <p:embed/>
                </p:oleObj>
              </mc:Choice>
              <mc:Fallback>
                <p:oleObj name="Equation" r:id="rId5" imgW="363204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6" y="2344220"/>
                        <a:ext cx="8930401" cy="3651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14401" y="3276600"/>
                <a:ext cx="838200" cy="8029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3276600"/>
                <a:ext cx="838200" cy="802912"/>
              </a:xfrm>
              <a:prstGeom prst="rect">
                <a:avLst/>
              </a:prstGeom>
              <a:blipFill rotWithShape="0">
                <a:blip r:embed="rId7"/>
                <a:stretch>
                  <a:fillRect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721372" y="4332835"/>
                <a:ext cx="278567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372" y="4332835"/>
                <a:ext cx="278567" cy="492443"/>
              </a:xfrm>
              <a:prstGeom prst="rect">
                <a:avLst/>
              </a:prstGeom>
              <a:blipFill rotWithShape="0">
                <a:blip r:embed="rId8"/>
                <a:stretch>
                  <a:fillRect r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914401" y="4187741"/>
                <a:ext cx="838200" cy="8029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4187741"/>
                <a:ext cx="838200" cy="802912"/>
              </a:xfrm>
              <a:prstGeom prst="rect">
                <a:avLst/>
              </a:prstGeom>
              <a:blipFill rotWithShape="0">
                <a:blip r:embed="rId9"/>
                <a:stretch>
                  <a:fillRect r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85391" y="228600"/>
            <a:ext cx="4705350" cy="10763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solution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79656919"/>
              </p:ext>
            </p:extLst>
          </p:nvPr>
        </p:nvGraphicFramePr>
        <p:xfrm>
          <a:off x="1538288" y="1755775"/>
          <a:ext cx="37830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" name="Equation" r:id="rId4" imgW="1562040" imgH="749160" progId="Equation.DSMT4">
                  <p:embed/>
                </p:oleObj>
              </mc:Choice>
              <mc:Fallback>
                <p:oleObj name="Equation" r:id="rId4" imgW="156204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55775"/>
                        <a:ext cx="378301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4167188"/>
            <a:ext cx="556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Resonance happens when </a:t>
            </a:r>
            <a:endParaRPr lang="en-MY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7539"/>
              </p:ext>
            </p:extLst>
          </p:nvPr>
        </p:nvGraphicFramePr>
        <p:xfrm>
          <a:off x="4876800" y="4124325"/>
          <a:ext cx="2263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0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24325"/>
                        <a:ext cx="2263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Forced oscillator: An example of non homogeneous 2</a:t>
            </a:r>
            <a:r>
              <a:rPr lang="en-US" altLang="en-US" baseline="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nd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order DE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2589"/>
              </p:ext>
            </p:extLst>
          </p:nvPr>
        </p:nvGraphicFramePr>
        <p:xfrm>
          <a:off x="3429000" y="5638799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799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5410200" y="2544733"/>
            <a:ext cx="1" cy="3094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553200" y="2286000"/>
            <a:ext cx="685800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72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xercise: Forced oscillator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72785"/>
              </p:ext>
            </p:extLst>
          </p:nvPr>
        </p:nvGraphicFramePr>
        <p:xfrm>
          <a:off x="2057400" y="1676400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5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09600" y="2717970"/>
                <a:ext cx="8382000" cy="33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se </a:t>
                </a:r>
                <a:r>
                  <a:rPr lang="en-US" b="1" dirty="0" err="1" smtClean="0"/>
                  <a:t>DSolve</a:t>
                </a:r>
                <a:r>
                  <a:rPr lang="en-US" b="1" dirty="0" smtClean="0"/>
                  <a:t>[]</a:t>
                </a:r>
                <a:r>
                  <a:rPr lang="en-US" dirty="0" smtClean="0"/>
                  <a:t> </a:t>
                </a:r>
                <a:r>
                  <a:rPr lang="en-US" dirty="0" smtClean="0"/>
                  <a:t>to solve the forced oscillator. Plot </a:t>
                </a:r>
                <a:r>
                  <a:rPr lang="en-US" dirty="0"/>
                  <a:t>on </a:t>
                </a:r>
                <a:r>
                  <a:rPr lang="en-US" dirty="0" smtClean="0"/>
                  <a:t>the same graph the analytical solutions of </a:t>
                </a:r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 fo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from 0 to 10 </a:t>
                </a:r>
                <a:r>
                  <a:rPr lang="en-US" i="1" dirty="0" smtClean="0"/>
                  <a:t>T , </a:t>
                </a:r>
                <a:r>
                  <a:rPr lang="en-US" dirty="0" smtClean="0"/>
                  <a:t>where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T= 2</a:t>
                </a:r>
                <a:r>
                  <a:rPr lang="en-US" dirty="0" smtClean="0">
                    <a:latin typeface="Symbol" panose="05050102010706020507" pitchFamily="18" charset="2"/>
                  </a:rPr>
                  <a:t>p</a:t>
                </a:r>
                <a:r>
                  <a:rPr lang="en-US" dirty="0" smtClean="0"/>
                  <a:t>/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,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D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01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5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99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5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 i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dirty="0" smtClean="0">
                    <a:latin typeface="Symbol" panose="05050102010706020507" pitchFamily="18" charset="2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ssum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oundary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ndition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0</a:t>
                </a:r>
                <a:r>
                  <a:rPr lang="en-US" dirty="0" smtClean="0"/>
                  <a:t>)=0; </a:t>
                </a:r>
                <a:r>
                  <a:rPr lang="en-US" dirty="0" err="1" smtClean="0"/>
                  <a:t>d</a:t>
                </a:r>
                <a:r>
                  <a:rPr lang="en-US" i="1" dirty="0" err="1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d</a:t>
                </a:r>
                <a:r>
                  <a:rPr lang="en-US" i="1" dirty="0" err="1" smtClean="0"/>
                  <a:t>t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</a:t>
                </a:r>
                <a:r>
                  <a:rPr lang="en-US" dirty="0" smtClean="0"/>
                  <a:t>0</a:t>
                </a:r>
                <a:r>
                  <a:rPr lang="en-US" dirty="0"/>
                  <a:t>)=</a:t>
                </a:r>
                <a:r>
                  <a:rPr lang="en-US" dirty="0" smtClean="0"/>
                  <a:t>0; </a:t>
                </a:r>
                <a:r>
                  <a:rPr lang="en-US" i="1" dirty="0" smtClean="0"/>
                  <a:t>m=l=F</a:t>
                </a:r>
                <a:r>
                  <a:rPr lang="en-US" i="1" baseline="-25000" dirty="0" smtClean="0"/>
                  <a:t>D</a:t>
                </a:r>
                <a:r>
                  <a:rPr lang="en-US" i="1" dirty="0" smtClean="0"/>
                  <a:t>=</a:t>
                </a:r>
                <a:r>
                  <a:rPr lang="en-US" dirty="0" smtClean="0"/>
                  <a:t>1; </a:t>
                </a:r>
                <a:r>
                  <a:rPr lang="en-US" i="1" dirty="0" smtClean="0"/>
                  <a:t>q</a:t>
                </a:r>
                <a:r>
                  <a:rPr lang="en-US" dirty="0" smtClean="0"/>
                  <a:t>=0. </a:t>
                </a:r>
              </a:p>
              <a:p>
                <a:endParaRPr lang="en-US" dirty="0"/>
              </a:p>
              <a:p>
                <a:r>
                  <a:rPr lang="en-US" dirty="0"/>
                  <a:t>Sample code</a:t>
                </a:r>
                <a:r>
                  <a:rPr lang="en-US" dirty="0" smtClean="0"/>
                  <a:t>: </a:t>
                </a:r>
                <a:r>
                  <a:rPr lang="en-US" dirty="0" smtClean="0">
                    <a:hlinkClick r:id="rId6" action="ppaction://hlinkfile"/>
                  </a:rPr>
                  <a:t>C8_2ODE_forcedPendulum.nb</a:t>
                </a:r>
                <a:endParaRPr lang="en-US" dirty="0" smtClean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17970"/>
                <a:ext cx="8382000" cy="3377656"/>
              </a:xfrm>
              <a:prstGeom prst="rect">
                <a:avLst/>
              </a:prstGeom>
              <a:blipFill rotWithShape="0">
                <a:blip r:embed="rId7"/>
                <a:stretch>
                  <a:fillRect l="-1309" t="-1444" r="-945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22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52442"/>
            <a:ext cx="8686800" cy="69453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econd order </a:t>
            </a:r>
            <a:r>
              <a:rPr altLang="en-US" sz="380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Runge-Kutta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(RK2) 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method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57798" y="1226043"/>
            <a:ext cx="8205788" cy="2195513"/>
          </a:xfrm>
        </p:spPr>
        <p:txBody>
          <a:bodyPr>
            <a:noAutofit/>
          </a:bodyPr>
          <a:lstStyle/>
          <a:p>
            <a:r>
              <a:rPr lang="en-US" altLang="en-US" sz="3000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Consider a generic second order differential equation. 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07312"/>
              </p:ext>
            </p:extLst>
          </p:nvPr>
        </p:nvGraphicFramePr>
        <p:xfrm>
          <a:off x="898525" y="5056188"/>
          <a:ext cx="27257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7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056188"/>
                        <a:ext cx="2725738" cy="1393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61446"/>
              </p:ext>
            </p:extLst>
          </p:nvPr>
        </p:nvGraphicFramePr>
        <p:xfrm>
          <a:off x="5389563" y="5030788"/>
          <a:ext cx="26844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8" name="Equation" r:id="rId6" imgW="774360" imgH="380880" progId="Equation.DSMT4">
                  <p:embed/>
                </p:oleObj>
              </mc:Choice>
              <mc:Fallback>
                <p:oleObj name="Equation" r:id="rId6" imgW="7743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5030788"/>
                        <a:ext cx="2684462" cy="1331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41901"/>
              </p:ext>
            </p:extLst>
          </p:nvPr>
        </p:nvGraphicFramePr>
        <p:xfrm>
          <a:off x="3150185" y="1729828"/>
          <a:ext cx="3021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9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185" y="1729828"/>
                        <a:ext cx="3021012" cy="1404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6328" y="3056503"/>
            <a:ext cx="854872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It can be numerically solved using second order </a:t>
            </a:r>
            <a:r>
              <a:rPr lang="en-US" altLang="en-US" sz="2800" dirty="0" err="1"/>
              <a:t>Runge-Kutt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method. </a:t>
            </a:r>
            <a:endParaRPr lang="en-US" altLang="en-US" sz="2800" dirty="0" smtClean="0"/>
          </a:p>
          <a:p>
            <a:endParaRPr lang="en-US" altLang="en-US" sz="2800" dirty="0"/>
          </a:p>
          <a:p>
            <a:r>
              <a:rPr lang="en-US" altLang="en-US" sz="2800" dirty="0" smtClean="0"/>
              <a:t>Split </a:t>
            </a:r>
            <a:r>
              <a:rPr lang="en-US" altLang="en-US" sz="2800" dirty="0"/>
              <a:t>the second order DE into two first order parts: </a:t>
            </a:r>
            <a:endParaRPr lang="en-MY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5118" y="323056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lgorithm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73241"/>
              </p:ext>
            </p:extLst>
          </p:nvPr>
        </p:nvGraphicFramePr>
        <p:xfrm>
          <a:off x="2666810" y="2270084"/>
          <a:ext cx="25590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4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2270084"/>
                        <a:ext cx="2559050" cy="1106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25639"/>
              </p:ext>
            </p:extLst>
          </p:nvPr>
        </p:nvGraphicFramePr>
        <p:xfrm>
          <a:off x="2782698" y="3586283"/>
          <a:ext cx="27225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5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3586283"/>
                        <a:ext cx="2722562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62043"/>
              </p:ext>
            </p:extLst>
          </p:nvPr>
        </p:nvGraphicFramePr>
        <p:xfrm>
          <a:off x="2782698" y="4919977"/>
          <a:ext cx="2863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6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4919977"/>
                        <a:ext cx="2863850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02759"/>
              </p:ext>
            </p:extLst>
          </p:nvPr>
        </p:nvGraphicFramePr>
        <p:xfrm>
          <a:off x="2666810" y="6141244"/>
          <a:ext cx="29797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7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6141244"/>
                        <a:ext cx="2979738" cy="639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1348579"/>
            <a:ext cx="868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t  boundary conditions: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u</a:t>
            </a:r>
            <a:r>
              <a:rPr lang="en-US" i="1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u’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i="1" baseline="-25000" dirty="0" smtClean="0"/>
              <a:t>0</a:t>
            </a:r>
            <a:r>
              <a:rPr lang="en-US" dirty="0" smtClean="0"/>
              <a:t>.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946335" y="1841022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5434" y="2485588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946335" y="303371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5118" y="3781037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34962" y="437943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8989" y="5019830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934962" y="5522457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96049" y="6208593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simple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8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9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53001"/>
              </p:ext>
            </p:extLst>
          </p:nvPr>
        </p:nvGraphicFramePr>
        <p:xfrm>
          <a:off x="869847" y="5434600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0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47" y="5434600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5234"/>
              </p:ext>
            </p:extLst>
          </p:nvPr>
        </p:nvGraphicFramePr>
        <p:xfrm>
          <a:off x="818010" y="6058068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1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6058068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18005"/>
              </p:ext>
            </p:extLst>
          </p:nvPr>
        </p:nvGraphicFramePr>
        <p:xfrm>
          <a:off x="972848" y="97345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2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8" y="97345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3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4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5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75791"/>
              </p:ext>
            </p:extLst>
          </p:nvPr>
        </p:nvGraphicFramePr>
        <p:xfrm>
          <a:off x="5792618" y="2649635"/>
          <a:ext cx="1795591" cy="7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6" name="Equation" r:id="rId21" imgW="939600" imgH="380880" progId="Equation.DSMT4">
                  <p:embed/>
                </p:oleObj>
              </mc:Choice>
              <mc:Fallback>
                <p:oleObj name="Equation" r:id="rId21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2649635"/>
                        <a:ext cx="1795591" cy="733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53226"/>
              </p:ext>
            </p:extLst>
          </p:nvPr>
        </p:nvGraphicFramePr>
        <p:xfrm>
          <a:off x="5577291" y="4023957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7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023957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6843"/>
              </p:ext>
            </p:extLst>
          </p:nvPr>
        </p:nvGraphicFramePr>
        <p:xfrm>
          <a:off x="5570814" y="5517764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8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517764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27230"/>
              </p:ext>
            </p:extLst>
          </p:nvPr>
        </p:nvGraphicFramePr>
        <p:xfrm>
          <a:off x="5577291" y="4665801"/>
          <a:ext cx="2249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" name="Equation" r:id="rId27" imgW="1130040" imgH="419040" progId="Equation.DSMT4">
                  <p:embed/>
                </p:oleObj>
              </mc:Choice>
              <mc:Fallback>
                <p:oleObj name="Equation" r:id="rId2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665801"/>
                        <a:ext cx="2249488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1207"/>
              </p:ext>
            </p:extLst>
          </p:nvPr>
        </p:nvGraphicFramePr>
        <p:xfrm>
          <a:off x="5470504" y="5931577"/>
          <a:ext cx="2300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" name="Equation" r:id="rId29" imgW="1155600" imgH="419040" progId="Equation.DSMT4">
                  <p:embed/>
                </p:oleObj>
              </mc:Choice>
              <mc:Fallback>
                <p:oleObj name="Equation" r:id="rId29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04" y="5931577"/>
                        <a:ext cx="2300287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95800" y="726429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97973"/>
              </p:ext>
            </p:extLst>
          </p:nvPr>
        </p:nvGraphicFramePr>
        <p:xfrm>
          <a:off x="3394132" y="862229"/>
          <a:ext cx="1749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1" name="Equation" r:id="rId31" imgW="863280" imgH="355320" progId="Equation.DSMT4">
                  <p:embed/>
                </p:oleObj>
              </mc:Choice>
              <mc:Fallback>
                <p:oleObj name="Equation" r:id="rId31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32" y="862229"/>
                        <a:ext cx="1749425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03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676400"/>
            <a:ext cx="78867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Exercise: Develop a code to implement SK2 for the case of the simple pendulum. Boundary conditions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e </a:t>
            </a:r>
            <a:r>
              <a:rPr lang="en-US" dirty="0" smtClean="0">
                <a:hlinkClick r:id="rId3" action="ppaction://hlinkfile"/>
              </a:rPr>
              <a:t>C8_pendulum_RK2.nb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52841"/>
              </p:ext>
            </p:extLst>
          </p:nvPr>
        </p:nvGraphicFramePr>
        <p:xfrm>
          <a:off x="4495800" y="285908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908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1591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damped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2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3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705"/>
              </p:ext>
            </p:extLst>
          </p:nvPr>
        </p:nvGraphicFramePr>
        <p:xfrm>
          <a:off x="854055" y="5630171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4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55" y="5630171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5898"/>
              </p:ext>
            </p:extLst>
          </p:nvPr>
        </p:nvGraphicFramePr>
        <p:xfrm>
          <a:off x="771134" y="6262906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5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4" y="6262906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4633"/>
              </p:ext>
            </p:extLst>
          </p:nvPr>
        </p:nvGraphicFramePr>
        <p:xfrm>
          <a:off x="944631" y="89557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6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31" y="89557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7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8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09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01550"/>
              </p:ext>
            </p:extLst>
          </p:nvPr>
        </p:nvGraphicFramePr>
        <p:xfrm>
          <a:off x="5570538" y="2451100"/>
          <a:ext cx="2305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0" name="Equation" r:id="rId21" imgW="1206360" imgH="380880" progId="Equation.DSMT4">
                  <p:embed/>
                </p:oleObj>
              </mc:Choice>
              <mc:Fallback>
                <p:oleObj name="Equation" r:id="rId21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451100"/>
                        <a:ext cx="2305050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70021"/>
              </p:ext>
            </p:extLst>
          </p:nvPr>
        </p:nvGraphicFramePr>
        <p:xfrm>
          <a:off x="5697870" y="3943850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870" y="3943850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6050"/>
              </p:ext>
            </p:extLst>
          </p:nvPr>
        </p:nvGraphicFramePr>
        <p:xfrm>
          <a:off x="5570814" y="5689866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2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689866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75748"/>
              </p:ext>
            </p:extLst>
          </p:nvPr>
        </p:nvGraphicFramePr>
        <p:xfrm>
          <a:off x="3480741" y="4434231"/>
          <a:ext cx="55832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3" name="Equation" r:id="rId27" imgW="2806560" imgH="723600" progId="Equation.DSMT4">
                  <p:embed/>
                </p:oleObj>
              </mc:Choice>
              <mc:Fallback>
                <p:oleObj name="Equation" r:id="rId27" imgW="2806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1" y="4434231"/>
                        <a:ext cx="5583237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5307"/>
              </p:ext>
            </p:extLst>
          </p:nvPr>
        </p:nvGraphicFramePr>
        <p:xfrm>
          <a:off x="5152506" y="6084851"/>
          <a:ext cx="2832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4" name="Equation" r:id="rId29" imgW="1422360" imgH="419040" progId="Equation.DSMT4">
                  <p:embed/>
                </p:oleObj>
              </mc:Choice>
              <mc:Fallback>
                <p:oleObj name="Equation" r:id="rId29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06" y="6084851"/>
                        <a:ext cx="2832100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330174" y="895578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50228"/>
              </p:ext>
            </p:extLst>
          </p:nvPr>
        </p:nvGraphicFramePr>
        <p:xfrm>
          <a:off x="2777850" y="2517775"/>
          <a:ext cx="2546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5" name="Equation" r:id="rId31" imgW="1257120" imgH="355320" progId="Equation.DSMT4">
                  <p:embed/>
                </p:oleObj>
              </mc:Choice>
              <mc:Fallback>
                <p:oleObj name="Equation" r:id="rId31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50" y="2517775"/>
                        <a:ext cx="2546350" cy="723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98426"/>
            <a:ext cx="5219700" cy="5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00882"/>
            <a:ext cx="4667250" cy="1057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1726009"/>
            <a:ext cx="4000500" cy="495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89161"/>
            <a:ext cx="91440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510138"/>
            <a:ext cx="9144000" cy="18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87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3000" b="1" dirty="0" smtClean="0"/>
                  <a:t>Exercise</a:t>
                </a:r>
                <a:r>
                  <a:rPr lang="en-US" sz="3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pendulum experiencing a drag force</a:t>
                </a:r>
                <a:r>
                  <a:rPr lang="en-US" sz="3000" dirty="0"/>
                  <a:t>, with </a:t>
                </a:r>
                <a:r>
                  <a:rPr lang="en-US" sz="3000" dirty="0" smtClean="0"/>
                  <a:t>damping coefficient </a:t>
                </a:r>
                <a:r>
                  <a:rPr lang="en-US" sz="3000" i="1" dirty="0" smtClean="0"/>
                  <a:t>q</a:t>
                </a:r>
                <a:r>
                  <a:rPr lang="en-US" sz="3000" dirty="0" smtClean="0"/>
                  <a:t>= 0.1* (4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</a:t>
                </a:r>
                <a:r>
                  <a:rPr lang="en-US" sz="3000" dirty="0" smtClean="0"/>
                  <a:t>)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. Boundary conditions: </a:t>
                </a:r>
                <a14:m>
                  <m:oMath xmlns:m="http://schemas.openxmlformats.org/officeDocument/2006/math">
                    <m: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;</m:t>
                    </m:r>
                  </m:oMath>
                </a14:m>
                <a:r>
                  <a:rPr lang="el-GR" sz="3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  <a:blipFill rotWithShape="0">
                <a:blip r:embed="rId3"/>
                <a:stretch>
                  <a:fillRect l="-1811" r="-1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70755"/>
              </p:ext>
            </p:extLst>
          </p:nvPr>
        </p:nvGraphicFramePr>
        <p:xfrm>
          <a:off x="3276600" y="3886200"/>
          <a:ext cx="259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2" name="Equation" r:id="rId4" imgW="1054080" imgH="380880" progId="Equation.DSMT4">
                  <p:embed/>
                </p:oleObj>
              </mc:Choice>
              <mc:Fallback>
                <p:oleObj name="Equation" r:id="rId4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2590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38200" y="5257800"/>
            <a:ext cx="6629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ample code: </a:t>
            </a:r>
            <a:r>
              <a:rPr lang="en-US" dirty="0" smtClean="0">
                <a:hlinkClick r:id="rId6" action="ppaction://hlinkfile"/>
              </a:rPr>
              <a:t>C8_dampedpendulum_RK2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2374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4000" b="1" dirty="0" smtClean="0"/>
                  <a:t>Exercise</a:t>
                </a:r>
                <a:r>
                  <a:rPr lang="en-US" sz="4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forced pendulum experiencing no drag force but a driving forc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D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3000" dirty="0" smtClean="0"/>
                  <a:t>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, </a:t>
                </a:r>
                <a:r>
                  <a:rPr lang="en-US" sz="3000" i="1" dirty="0" smtClean="0"/>
                  <a:t>m</a:t>
                </a:r>
                <a:r>
                  <a:rPr lang="en-US" sz="3000" dirty="0" smtClean="0"/>
                  <a:t>=1kg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sz="3000" dirty="0"/>
                  <a:t>=0.99</a:t>
                </a:r>
                <a:r>
                  <a:rPr lang="en-US" sz="3000" dirty="0">
                    <a:latin typeface="Symbol" panose="05050102010706020507" pitchFamily="18" charset="2"/>
                  </a:rPr>
                  <a:t> W;</a:t>
                </a:r>
                <a:r>
                  <a:rPr lang="en-US" sz="3000" dirty="0" smtClean="0"/>
                  <a:t> 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Boundary conditions: </a:t>
                </a:r>
                <a14:m>
                  <m:oMath xmlns:m="http://schemas.openxmlformats.org/officeDocument/2006/math">
                    <m: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;</m:t>
                    </m:r>
                    <m:r>
                      <a:rPr lang="el-GR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  <a:blipFill rotWithShape="0">
                <a:blip r:embed="rId3"/>
                <a:stretch>
                  <a:fillRect l="-2571" t="-4000" b="-4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16014"/>
              </p:ext>
            </p:extLst>
          </p:nvPr>
        </p:nvGraphicFramePr>
        <p:xfrm>
          <a:off x="1562100" y="4214734"/>
          <a:ext cx="5867400" cy="120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214734"/>
                        <a:ext cx="5867400" cy="120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6364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3373" y="1023666"/>
            <a:ext cx="7886700" cy="67151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Exercise: </a:t>
            </a:r>
            <a:r>
              <a:rPr lang="en-US" altLang="en-US" dirty="0" smtClean="0">
                <a:latin typeface="Constantia" panose="02030602050306030303" pitchFamily="18" charset="0"/>
              </a:rPr>
              <a:t>Stability of the total energy 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a </a:t>
            </a:r>
            <a:r>
              <a:rPr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SHO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 in RK2.</a:t>
            </a:r>
            <a:endParaRPr lang="en-MY" altLang="en-US" dirty="0" smtClean="0">
              <a:ln>
                <a:noFill/>
              </a:ln>
              <a:effectLst/>
              <a:latin typeface="Constantia" panose="02030602050306030303" pitchFamily="18" charset="0"/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322" y="2513463"/>
            <a:ext cx="6705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, angular velocity.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m</a:t>
                </a:r>
                <a:r>
                  <a:rPr lang="en-US" dirty="0" smtClean="0">
                    <a:ea typeface="Cambria Math" panose="02040503050406030204" pitchFamily="18" charset="0"/>
                  </a:rPr>
                  <a:t>=1 kg</a:t>
                </a:r>
                <a:r>
                  <a:rPr lang="en-US" dirty="0" smtClean="0">
                    <a:ea typeface="Cambria Math" panose="02040503050406030204" pitchFamily="18" charset="0"/>
                  </a:rPr>
                  <a:t>;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l</a:t>
                </a:r>
                <a:r>
                  <a:rPr lang="en-US" dirty="0" smtClean="0">
                    <a:ea typeface="Cambria Math" panose="02040503050406030204" pitchFamily="18" charset="0"/>
                  </a:rPr>
                  <a:t>=1 m</a:t>
                </a:r>
                <a:r>
                  <a:rPr lang="en-US" dirty="0" smtClean="0">
                    <a:ea typeface="Cambria Math" panose="02040503050406030204" pitchFamily="18" charset="0"/>
                  </a:rPr>
                  <a:t>.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User your RK2 code to track the total energy for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 running from </a:t>
                </a:r>
                <a:r>
                  <a:rPr lang="en-US" sz="2400" i="1" dirty="0" smtClean="0"/>
                  <a:t>t=0</a:t>
                </a:r>
                <a:r>
                  <a:rPr lang="en-US" sz="2400" dirty="0" smtClean="0"/>
                  <a:t> till t=25T; T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sz="2400" dirty="0" smtClean="0"/>
                  <a:t>. Boundary conditions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should remain constant throughout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. </a:t>
                </a:r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blipFill rotWithShape="0">
                <a:blip r:embed="rId6"/>
                <a:stretch>
                  <a:fillRect l="-1202" t="-381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99248"/>
              </p:ext>
            </p:extLst>
          </p:nvPr>
        </p:nvGraphicFramePr>
        <p:xfrm>
          <a:off x="6985000" y="566876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66876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3" y="987544"/>
            <a:ext cx="9119017" cy="1831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49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262" y="666749"/>
            <a:ext cx="3667125" cy="1057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24" y="0"/>
            <a:ext cx="6457950" cy="371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74" y="2613987"/>
            <a:ext cx="7791450" cy="704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87" y="3827800"/>
            <a:ext cx="8895413" cy="360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57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3984" y="152556"/>
            <a:ext cx="1743075" cy="504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819384"/>
            <a:ext cx="3857625" cy="8477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3709" y="2007277"/>
            <a:ext cx="1762125" cy="1343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3224" y="3352800"/>
            <a:ext cx="269557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77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" y="1447800"/>
            <a:ext cx="8734425" cy="1657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3240086"/>
            <a:ext cx="8124825" cy="514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90908"/>
            <a:ext cx="9115425" cy="199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64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55762"/>
            <a:ext cx="8734425" cy="1657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5" y="4009322"/>
            <a:ext cx="5867400" cy="11604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175" y="3339891"/>
            <a:ext cx="3057525" cy="638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903" y="5673885"/>
            <a:ext cx="4838700" cy="400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88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26233"/>
            <a:ext cx="1971675" cy="57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524" y="567753"/>
            <a:ext cx="4543425" cy="971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818885"/>
            <a:ext cx="27717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210" y="2511318"/>
            <a:ext cx="4210050" cy="942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9848" y="3406029"/>
            <a:ext cx="3228975" cy="466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848" y="4565828"/>
            <a:ext cx="3914775" cy="5429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47800" y="461631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uess: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659" y="5825969"/>
            <a:ext cx="8982075" cy="78105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038600" y="5108753"/>
            <a:ext cx="0" cy="717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24335" y="5108753"/>
            <a:ext cx="32432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some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22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89</Words>
  <Application>Microsoft Office PowerPoint</Application>
  <PresentationFormat>On-screen Show (4:3)</PresentationFormat>
  <Paragraphs>140</Paragraphs>
  <Slides>32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Constantia</vt:lpstr>
      <vt:lpstr>Symbol</vt:lpstr>
      <vt:lpstr>Wingdings 2</vt:lpstr>
      <vt:lpstr>Office Theme</vt:lpstr>
      <vt:lpstr>Equation</vt:lpstr>
      <vt:lpstr>Chapter 8</vt:lpstr>
      <vt:lpstr>Online lecture materials</vt:lpstr>
      <vt:lpstr>PowerPoint Presentation</vt:lpstr>
      <vt:lpstr>PowerPoint Presentation</vt:lpstr>
      <vt:lpstr>PowerPoint Presentation</vt:lpstr>
      <vt:lpstr>PowerPoint Presentation</vt:lpstr>
      <vt:lpstr>Typical second order, non-homogeneous ordinary differential equations</vt:lpstr>
      <vt:lpstr>Typical second order, non-homogeneous ordinary differential equations</vt:lpstr>
      <vt:lpstr>PowerPoint Presentation</vt:lpstr>
      <vt:lpstr>PowerPoint Presentation</vt:lpstr>
      <vt:lpstr>Simple Harmonic pendulum as a special case of second order DE</vt:lpstr>
      <vt:lpstr>Simple Harmonic pendulum as a special case of second order DE (cont.)</vt:lpstr>
      <vt:lpstr>Simple Harmonic pendulum as a special case of second order DE (cont.)</vt:lpstr>
      <vt:lpstr>PowerPoint Presentation</vt:lpstr>
      <vt:lpstr>PowerPoint Presentation</vt:lpstr>
      <vt:lpstr>Analytical solutions</vt:lpstr>
      <vt:lpstr>Analytical solutions</vt:lpstr>
      <vt:lpstr>Analytical solutions</vt:lpstr>
      <vt:lpstr>PowerPoint Presentation</vt:lpstr>
      <vt:lpstr>See C8_2ODE_Pendulum.nb where Dsolve[] solves the three cases of a damped pendulum analytically. </vt:lpstr>
      <vt:lpstr>Adding driving force to the damped oscillator: forced oscillator</vt:lpstr>
      <vt:lpstr>Analytical solution</vt:lpstr>
      <vt:lpstr>Forced oscillator: An example of non homogeneous 2nd order DE</vt:lpstr>
      <vt:lpstr>Exercise: Forced oscillator</vt:lpstr>
      <vt:lpstr>Second order Runge-Kutta (RK2) method</vt:lpstr>
      <vt:lpstr>Algorithm</vt:lpstr>
      <vt:lpstr>Translating the SK2 algorithm into the case of simple pendulum</vt:lpstr>
      <vt:lpstr>Exercise: Develop a code to implement SK2 for the case of the simple pendulum. Boundary conditions:   See C8_pendulum_RK2.nb</vt:lpstr>
      <vt:lpstr>Translating the SK2 algorithm into the case of damped pendulum</vt:lpstr>
      <vt:lpstr>PowerPoint Presentation</vt:lpstr>
      <vt:lpstr>PowerPoint Presentation</vt:lpstr>
      <vt:lpstr>Exercise: Stability of the total energy a SHO in RK2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/>
  <cp:keywords/>
  <dc:description/>
  <cp:lastModifiedBy/>
  <cp:revision>278</cp:revision>
  <dcterms:modified xsi:type="dcterms:W3CDTF">2016-05-11T13:58:11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513359990</vt:lpwstr>
  </property>
</Properties>
</file>